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4" r:id="rId3"/>
    <p:sldId id="269" r:id="rId4"/>
    <p:sldId id="261" r:id="rId5"/>
    <p:sldId id="262" r:id="rId6"/>
    <p:sldId id="266" r:id="rId7"/>
    <p:sldId id="260" r:id="rId8"/>
    <p:sldId id="267" r:id="rId9"/>
    <p:sldId id="265" r:id="rId10"/>
    <p:sldId id="263" r:id="rId11"/>
  </p:sldIdLst>
  <p:sldSz cx="12190413" cy="6859588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2" d="100"/>
          <a:sy n="62" d="100"/>
        </p:scale>
        <p:origin x="-732" y="-64"/>
      </p:cViewPr>
      <p:guideLst>
        <p:guide orient="horz" pos="2161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4282" y="2130919"/>
            <a:ext cx="10361852" cy="1470366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28563" y="3887105"/>
            <a:ext cx="8533290" cy="175300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74012C-4B1D-4A70-9EEE-23A4DC17DB96}" type="datetimeFigureOut">
              <a:rPr lang="ru-RU" smtClean="0"/>
              <a:pPr/>
              <a:t>10.05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5983B0-9A68-4F08-9D8D-C154DDC4FFC4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34676404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74012C-4B1D-4A70-9EEE-23A4DC17DB96}" type="datetimeFigureOut">
              <a:rPr lang="ru-RU" smtClean="0"/>
              <a:pPr/>
              <a:t>10.05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5983B0-9A68-4F08-9D8D-C154DDC4FFC4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21248988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8051" y="274707"/>
            <a:ext cx="2742843" cy="585288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522" y="274707"/>
            <a:ext cx="8025356" cy="585288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74012C-4B1D-4A70-9EEE-23A4DC17DB96}" type="datetimeFigureOut">
              <a:rPr lang="ru-RU" smtClean="0"/>
              <a:pPr/>
              <a:t>10.05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5983B0-9A68-4F08-9D8D-C154DDC4FFC4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10888980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74012C-4B1D-4A70-9EEE-23A4DC17DB96}" type="datetimeFigureOut">
              <a:rPr lang="ru-RU" smtClean="0"/>
              <a:pPr/>
              <a:t>10.05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5983B0-9A68-4F08-9D8D-C154DDC4FFC4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21555786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2958" y="4407926"/>
            <a:ext cx="10361852" cy="1362391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62958" y="2907386"/>
            <a:ext cx="10361852" cy="1500535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74012C-4B1D-4A70-9EEE-23A4DC17DB96}" type="datetimeFigureOut">
              <a:rPr lang="ru-RU" smtClean="0"/>
              <a:pPr/>
              <a:t>10.05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5983B0-9A68-4F08-9D8D-C154DDC4FFC4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28110493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522" y="1600571"/>
            <a:ext cx="5384099" cy="452701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6794" y="1600571"/>
            <a:ext cx="5384099" cy="452701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74012C-4B1D-4A70-9EEE-23A4DC17DB96}" type="datetimeFigureOut">
              <a:rPr lang="ru-RU" smtClean="0"/>
              <a:pPr/>
              <a:t>10.05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5983B0-9A68-4F08-9D8D-C154DDC4FFC4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30161824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522" y="1535469"/>
            <a:ext cx="5386216" cy="63991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09522" y="2175383"/>
            <a:ext cx="5386216" cy="395220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92564" y="1535469"/>
            <a:ext cx="5388333" cy="63991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92564" y="2175383"/>
            <a:ext cx="5388333" cy="395220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74012C-4B1D-4A70-9EEE-23A4DC17DB96}" type="datetimeFigureOut">
              <a:rPr lang="ru-RU" smtClean="0"/>
              <a:pPr/>
              <a:t>10.05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5983B0-9A68-4F08-9D8D-C154DDC4FFC4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35244099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74012C-4B1D-4A70-9EEE-23A4DC17DB96}" type="datetimeFigureOut">
              <a:rPr lang="ru-RU" smtClean="0"/>
              <a:pPr/>
              <a:t>10.05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5983B0-9A68-4F08-9D8D-C154DDC4FFC4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1522829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74012C-4B1D-4A70-9EEE-23A4DC17DB96}" type="datetimeFigureOut">
              <a:rPr lang="ru-RU" smtClean="0"/>
              <a:pPr/>
              <a:t>10.05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5983B0-9A68-4F08-9D8D-C154DDC4FFC4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13355259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523" y="273113"/>
            <a:ext cx="4010560" cy="116231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766114" y="273114"/>
            <a:ext cx="6814780" cy="5854468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523" y="1435433"/>
            <a:ext cx="4010560" cy="469214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74012C-4B1D-4A70-9EEE-23A4DC17DB96}" type="datetimeFigureOut">
              <a:rPr lang="ru-RU" smtClean="0"/>
              <a:pPr/>
              <a:t>10.05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5983B0-9A68-4F08-9D8D-C154DDC4FFC4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24160257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89407" y="4801716"/>
            <a:ext cx="7314248" cy="56686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389407" y="612922"/>
            <a:ext cx="7314248" cy="4115753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389407" y="5368581"/>
            <a:ext cx="7314248" cy="80504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74012C-4B1D-4A70-9EEE-23A4DC17DB96}" type="datetimeFigureOut">
              <a:rPr lang="ru-RU" smtClean="0"/>
              <a:pPr/>
              <a:t>10.05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5983B0-9A68-4F08-9D8D-C154DDC4FFC4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11984967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523" y="274707"/>
            <a:ext cx="10971373" cy="114326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523" y="1600571"/>
            <a:ext cx="10971373" cy="452701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09522" y="6357828"/>
            <a:ext cx="2844430" cy="36520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74012C-4B1D-4A70-9EEE-23A4DC17DB96}" type="datetimeFigureOut">
              <a:rPr lang="ru-RU" smtClean="0"/>
              <a:pPr/>
              <a:t>10.05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165061" y="6357828"/>
            <a:ext cx="3860297" cy="36520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736464" y="6357828"/>
            <a:ext cx="2844430" cy="36520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5983B0-9A68-4F08-9D8D-C154DDC4FFC4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21069948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6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0.png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44530" y="2133984"/>
            <a:ext cx="10361852" cy="1470366"/>
          </a:xfrm>
        </p:spPr>
        <p:txBody>
          <a:bodyPr>
            <a:noAutofit/>
          </a:bodyPr>
          <a:lstStyle/>
          <a:p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нтенсивность 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тока мюонов космических лучей под большими зенитными углами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8543478" y="4005858"/>
            <a:ext cx="3680483" cy="1296144"/>
          </a:xfrm>
        </p:spPr>
        <p:txBody>
          <a:bodyPr>
            <a:noAutofit/>
          </a:bodyPr>
          <a:lstStyle/>
          <a:p>
            <a:pPr algn="l"/>
            <a:r>
              <a:rPr lang="ru-RU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боту выполнила </a:t>
            </a:r>
          </a:p>
          <a:p>
            <a:pPr algn="l"/>
            <a:r>
              <a:rPr lang="ru-RU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номарева Н.В., Б18-102</a:t>
            </a:r>
          </a:p>
          <a:p>
            <a:pPr algn="l"/>
            <a:r>
              <a:rPr lang="ru-RU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учный руководитель</a:t>
            </a:r>
            <a:r>
              <a:rPr lang="ru-RU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ru-RU" sz="18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.ф.-м.н. Дмитриева А.Н.</a:t>
            </a:r>
          </a:p>
          <a:p>
            <a:pPr algn="l"/>
            <a:endParaRPr lang="ru-RU" sz="18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ru-RU" sz="18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94706" y="1743236"/>
            <a:ext cx="900099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циональный исследовательский ядерный университет «МИФИ»</a:t>
            </a:r>
            <a:endParaRPr lang="ru-RU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743187" y="6287314"/>
            <a:ext cx="7040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022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t="11435"/>
          <a:stretch/>
        </p:blipFill>
        <p:spPr>
          <a:xfrm>
            <a:off x="10055646" y="169882"/>
            <a:ext cx="1822016" cy="1855946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13457" r="9502"/>
          <a:stretch/>
        </p:blipFill>
        <p:spPr>
          <a:xfrm>
            <a:off x="218427" y="3645818"/>
            <a:ext cx="4306912" cy="2475791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27145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80232" y="2501100"/>
            <a:ext cx="106442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7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пасибо за внимание!</a:t>
            </a:r>
            <a:endParaRPr lang="ru-RU" sz="7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446428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0551" y="0"/>
            <a:ext cx="10713926" cy="622469"/>
          </a:xfrm>
        </p:spPr>
        <p:txBody>
          <a:bodyPr>
            <a:normAutofit fontScale="90000"/>
          </a:bodyPr>
          <a:lstStyle/>
          <a:p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ктуальность</a:t>
            </a:r>
            <a:endParaRPr lang="ru-RU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Объект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298" y="2408388"/>
            <a:ext cx="5303119" cy="3556757"/>
          </a:xfrm>
        </p:spPr>
      </p:pic>
      <p:sp>
        <p:nvSpPr>
          <p:cNvPr id="4" name="Прямоугольник 3"/>
          <p:cNvSpPr/>
          <p:nvPr/>
        </p:nvSpPr>
        <p:spPr>
          <a:xfrm>
            <a:off x="11826211" y="6246171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800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118542" y="549474"/>
            <a:ext cx="5688633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нтегральная интенсивность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тока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юонов позволяет оценить, сколько времени потребуется для получения оптимального количества событий в различных экспериментах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 мюонными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етекторами  с учетом их размеров и светосилы. 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7621" y="6246171"/>
            <a:ext cx="49104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упермодули</a:t>
            </a:r>
            <a:r>
              <a:rPr lang="ru-RU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координатного детектора ДЕКОР</a:t>
            </a:r>
            <a:endParaRPr 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807176" y="549474"/>
            <a:ext cx="6383238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настоящее время мюонная томография применяется в различных исследованиях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артирование </a:t>
            </a:r>
            <a:r>
              <a:rPr lang="ru-RU">
                <a:latin typeface="Times New Roman" panose="02020603050405020304" pitchFamily="18" charset="0"/>
                <a:cs typeface="Times New Roman" panose="02020603050405020304" pitchFamily="18" charset="0"/>
              </a:rPr>
              <a:t>внутренней структуры </a:t>
            </a:r>
            <a:r>
              <a:rPr lang="ru-RU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улканов,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>
                <a:latin typeface="Times New Roman" panose="02020603050405020304" pitchFamily="18" charset="0"/>
                <a:cs typeface="Times New Roman" panose="02020603050405020304" pitchFamily="18" charset="0"/>
              </a:rPr>
              <a:t>г</a:t>
            </a:r>
            <a:r>
              <a:rPr lang="ru-RU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ологические исследования </a:t>
            </a:r>
            <a:r>
              <a:rPr lang="ru-RU">
                <a:latin typeface="Times New Roman" panose="02020603050405020304" pitchFamily="18" charset="0"/>
                <a:cs typeface="Times New Roman" panose="02020603050405020304" pitchFamily="18" charset="0"/>
              </a:rPr>
              <a:t>(например, </a:t>
            </a:r>
            <a:r>
              <a:rPr lang="ru-RU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ниторинг </a:t>
            </a:r>
            <a:r>
              <a:rPr lang="ru-RU">
                <a:latin typeface="Times New Roman" panose="02020603050405020304" pitchFamily="18" charset="0"/>
                <a:cs typeface="Times New Roman" panose="02020603050405020304" pitchFamily="18" charset="0"/>
              </a:rPr>
              <a:t>подземных вод, особенно в районах, подверженных оползням и сильным осадкам),</a:t>
            </a:r>
            <a:endParaRPr lang="ru-RU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иск «тайных комнат» в древних архитектурных объектах,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юонография</a:t>
            </a:r>
            <a:r>
              <a:rPr lang="ru-RU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>
                <a:latin typeface="Times New Roman" panose="02020603050405020304" pitchFamily="18" charset="0"/>
                <a:cs typeface="Times New Roman" panose="02020603050405020304" pitchFamily="18" charset="0"/>
              </a:rPr>
              <a:t>расположения ядерного топлива в </a:t>
            </a:r>
            <a:r>
              <a:rPr lang="ru-RU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акторах</a:t>
            </a: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>
                <a:latin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lang="ru-RU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дотвращение </a:t>
            </a:r>
            <a:r>
              <a:rPr lang="ru-RU">
                <a:latin typeface="Times New Roman" panose="02020603050405020304" pitchFamily="18" charset="0"/>
                <a:cs typeface="Times New Roman" panose="02020603050405020304" pitchFamily="18" charset="0"/>
              </a:rPr>
              <a:t>несанкционированного перемещения тяжелых делящихся веществ</a:t>
            </a:r>
            <a:r>
              <a:rPr lang="ru-RU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 descr="https://4.bp.blogspot.com/-SqbOsLv1QFs/Wfx8xSTYz2I/AAAAAAAAE_w/C7YWbJeA1WcYumNG9j5klTjfHIrcMuFSwCLcBGAs/s1600/%25D0%25BF%25D0%25B8%25D1%2580%25D0%25B0%25D0%25BC%25D0%25B8%25D0%25B4%25D0%25B0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1185" y="3431572"/>
            <a:ext cx="2941165" cy="1654406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Упавшие с неба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8262" y="3349676"/>
            <a:ext cx="3282151" cy="209634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1" descr="техновинки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8174" y="5100080"/>
            <a:ext cx="2664296" cy="166328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833580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Diagram, engineering drawing&#10;&#10;Description automatically generated">
            <a:extLst>
              <a:ext uri="{FF2B5EF4-FFF2-40B4-BE49-F238E27FC236}">
                <a16:creationId xmlns="" xmlns:a16="http://schemas.microsoft.com/office/drawing/2014/main" id="{991E8AF4-8CDF-49D4-9642-43E11B08137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4666446" y="2341616"/>
            <a:ext cx="7095340" cy="4517972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94480" y="0"/>
            <a:ext cx="10971373" cy="726195"/>
          </a:xfrm>
        </p:spPr>
        <p:txBody>
          <a:bodyPr>
            <a:normAutofit/>
          </a:bodyPr>
          <a:lstStyle/>
          <a:p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нтенсивность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тока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юонов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1826211" y="6336368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sz="2800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3237686" y="715150"/>
          <a:ext cx="5727700" cy="876300"/>
        </p:xfrm>
        <a:graphic>
          <a:graphicData uri="http://schemas.openxmlformats.org/presentationml/2006/ole">
            <p:oleObj spid="_x0000_s23554" name="Equation" r:id="rId4" imgW="5727600" imgH="876240" progId="Equation.DSMT4">
              <p:embed/>
            </p:oleObj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65852" y="1786720"/>
          <a:ext cx="1714500" cy="393700"/>
        </p:xfrm>
        <a:graphic>
          <a:graphicData uri="http://schemas.openxmlformats.org/presentationml/2006/ole">
            <p:oleObj spid="_x0000_s23555" name="Equation" r:id="rId5" imgW="1714320" imgH="39348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880364" y="1715282"/>
            <a:ext cx="103100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– </a:t>
            </a:r>
            <a:r>
              <a:rPr lang="ru-RU" sz="2400" dirty="0" smtClean="0"/>
              <a:t>число событий, зарегистрированных в данных угловых и энергетических интервалах; </a:t>
            </a:r>
            <a:r>
              <a:rPr lang="en-US" sz="2400" dirty="0" smtClean="0"/>
              <a:t> </a:t>
            </a:r>
            <a:endParaRPr lang="ru-RU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165852" y="2429662"/>
            <a:ext cx="52459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 –</a:t>
            </a:r>
            <a:r>
              <a:rPr lang="ru-RU" sz="2400" dirty="0" smtClean="0"/>
              <a:t> «живое» время работы установки;</a:t>
            </a:r>
            <a:r>
              <a:rPr lang="en-US" sz="2400" dirty="0" smtClean="0"/>
              <a:t> </a:t>
            </a:r>
            <a:endParaRPr lang="ru-RU" sz="2400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380166" y="2929728"/>
          <a:ext cx="928694" cy="535179"/>
        </p:xfrm>
        <a:graphic>
          <a:graphicData uri="http://schemas.openxmlformats.org/presentationml/2006/ole">
            <p:oleObj spid="_x0000_s23556" name="Equation" r:id="rId6" imgW="749160" imgH="43164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08728" y="3001166"/>
            <a:ext cx="378621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            –</a:t>
            </a:r>
            <a:r>
              <a:rPr lang="en-US" sz="2400" dirty="0" smtClean="0"/>
              <a:t> </a:t>
            </a:r>
            <a:r>
              <a:rPr lang="ru-RU" sz="2400" dirty="0" smtClean="0"/>
              <a:t>коэффициенты, учитывающие эффективность срабатывания отдельных </a:t>
            </a:r>
            <a:r>
              <a:rPr lang="ru-RU" sz="2400" dirty="0" err="1" smtClean="0"/>
              <a:t>супермодулей</a:t>
            </a:r>
            <a:r>
              <a:rPr lang="ru-RU" sz="2400" dirty="0" smtClean="0"/>
              <a:t> пары;  </a:t>
            </a:r>
            <a:r>
              <a:rPr lang="en-US" sz="2400" dirty="0" smtClean="0"/>
              <a:t> </a:t>
            </a:r>
            <a:endParaRPr lang="ru-RU" sz="2400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308728" y="5001430"/>
          <a:ext cx="1879600" cy="393700"/>
        </p:xfrm>
        <a:graphic>
          <a:graphicData uri="http://schemas.openxmlformats.org/presentationml/2006/ole">
            <p:oleObj spid="_x0000_s23557" name="Equation" r:id="rId7" imgW="1879560" imgH="39348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08728" y="4929992"/>
            <a:ext cx="442915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                         –</a:t>
            </a:r>
            <a:r>
              <a:rPr lang="en-US" sz="2400" dirty="0" smtClean="0"/>
              <a:t> </a:t>
            </a:r>
            <a:r>
              <a:rPr lang="ru-RU" sz="2400" dirty="0" smtClean="0"/>
              <a:t>светосила установки, с учетом эффективности регистрации и реконструкции треков.</a:t>
            </a:r>
            <a:r>
              <a:rPr lang="en-US" sz="2400" dirty="0" smtClean="0"/>
              <a:t> </a:t>
            </a:r>
            <a:endParaRPr lang="ru-RU" sz="24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Рисунок 18" descr="track_gen.png"/>
          <p:cNvPicPr>
            <a:picLocks noChangeAspect="1"/>
          </p:cNvPicPr>
          <p:nvPr/>
        </p:nvPicPr>
        <p:blipFill rotWithShape="1">
          <a:blip r:embed="rId3"/>
          <a:srcRect t="3211" r="7206"/>
          <a:stretch/>
        </p:blipFill>
        <p:spPr>
          <a:xfrm>
            <a:off x="7054202" y="529359"/>
            <a:ext cx="5104332" cy="4207912"/>
          </a:xfrm>
          <a:prstGeom prst="rect">
            <a:avLst/>
          </a:prstGeom>
        </p:spPr>
      </p:pic>
      <mc:AlternateContent xmlns:mc="http://schemas.openxmlformats.org/markup-compatibility/2006">
        <mc:Choice xmlns=""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262558" y="1278835"/>
                <a:ext cx="8712968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𝑆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m:rPr>
                        <m:sty m:val="p"/>
                      </m:rPr>
                      <a:rPr lang="el-GR" i="1">
                        <a:latin typeface="Cambria Math"/>
                      </a:rPr>
                      <m:t>θ</m:t>
                    </m:r>
                    <m:r>
                      <a:rPr lang="en-US" i="1">
                        <a:latin typeface="Cambria Math"/>
                      </a:rPr>
                      <m:t>,</m:t>
                    </m:r>
                    <m:r>
                      <m:rPr>
                        <m:sty m:val="p"/>
                      </m:rPr>
                      <a:rPr lang="el-GR" i="1">
                        <a:latin typeface="Cambria Math"/>
                      </a:rPr>
                      <m:t>φ</m:t>
                    </m:r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GB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</a:t>
                </a:r>
                <a:r>
                  <a:rPr lang="ru-RU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лощадь, которую «видит» трек, летящий под  зенитным углом </a:t>
                </a:r>
                <a:r>
                  <a:rPr lang="el-GR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ru-RU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и азимутальным углом </a:t>
                </a:r>
                <a:r>
                  <a:rPr lang="el-GR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ru-RU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GB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l-GR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sin</a:t>
                </a:r>
                <a:r>
                  <a:rPr lang="el-GR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l-GR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l-GR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-d</a:t>
                </a:r>
                <a:r>
                  <a:rPr lang="en-US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:r>
                  <a:rPr lang="el-GR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l-GR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GB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</a:t>
                </a:r>
                <a:r>
                  <a:rPr lang="ru-RU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элемент телесного </a:t>
                </a:r>
                <a:r>
                  <a:rPr lang="ru-RU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угла</a:t>
                </a:r>
              </a:p>
              <a:p>
                <a:endParaRPr lang="ru-RU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ru-RU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Розыгрыш точки:</a:t>
                </a:r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558" y="1278835"/>
                <a:ext cx="8712968" cy="1200329"/>
              </a:xfrm>
              <a:prstGeom prst="rect">
                <a:avLst/>
              </a:prstGeom>
              <a:blipFill rotWithShape="1">
                <a:blip r:embed="rId4"/>
                <a:stretch>
                  <a:fillRect l="-560" t="-2538" b="-710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8521" y="189434"/>
            <a:ext cx="11194555" cy="571504"/>
          </a:xfrm>
        </p:spPr>
        <p:txBody>
          <a:bodyPr>
            <a:noAutofit/>
          </a:bodyPr>
          <a:lstStyle/>
          <a:p>
            <a:pPr algn="l"/>
            <a:r>
              <a:rPr lang="ru-RU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счет светосилы установки методом Монте-Карло</a:t>
            </a:r>
            <a:endParaRPr lang="ru-RU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62558" y="846649"/>
            <a:ext cx="20002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ветосила:</a:t>
            </a:r>
            <a:r>
              <a:rPr lang="ru-RU" sz="2000" u="sng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2000" u="sng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11738808" y="6358752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8342829" y="4312536"/>
            <a:ext cx="38576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хема вычисления светосилы пары СМ01-СМ02</a:t>
            </a:r>
            <a:endParaRPr 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Прямоугольник 22"/>
          <p:cNvSpPr/>
          <p:nvPr/>
        </p:nvSpPr>
        <p:spPr>
          <a:xfrm>
            <a:off x="237290" y="4144174"/>
            <a:ext cx="29987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озыгрыш зенитного угла: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899432" y="3119617"/>
            <a:ext cx="316835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базовая случайная величина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Прямоугольник 26"/>
          <p:cNvSpPr/>
          <p:nvPr/>
        </p:nvSpPr>
        <p:spPr>
          <a:xfrm>
            <a:off x="3862958" y="2150999"/>
            <a:ext cx="3522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>
                <a:latin typeface="Times New Roman" panose="02020603050405020304" pitchFamily="18" charset="0"/>
                <a:cs typeface="Times New Roman" panose="02020603050405020304" pitchFamily="18" charset="0"/>
              </a:rPr>
              <a:t>Розыгрыш азимутального угла:</a:t>
            </a: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1880364" y="786588"/>
          <a:ext cx="3222624" cy="522916"/>
        </p:xfrm>
        <a:graphic>
          <a:graphicData uri="http://schemas.openxmlformats.org/presentationml/2006/ole">
            <p:oleObj spid="_x0000_s5121" name="Equation" r:id="rId5" imgW="3365280" imgH="545760" progId="Equation.DSMT4">
              <p:embed/>
            </p:oleObj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/>
        </p:nvGraphicFramePr>
        <p:xfrm>
          <a:off x="165852" y="2572538"/>
          <a:ext cx="3358874" cy="1214446"/>
        </p:xfrm>
        <a:graphic>
          <a:graphicData uri="http://schemas.openxmlformats.org/presentationml/2006/ole">
            <p:oleObj spid="_x0000_s5122" name="Equation" r:id="rId6" imgW="3898800" imgH="1409400" progId="Equation.DSMT4">
              <p:embed/>
            </p:oleObj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/>
        </p:nvGraphicFramePr>
        <p:xfrm>
          <a:off x="3952066" y="2572538"/>
          <a:ext cx="3594100" cy="393700"/>
        </p:xfrm>
        <a:graphic>
          <a:graphicData uri="http://schemas.openxmlformats.org/presentationml/2006/ole">
            <p:oleObj spid="_x0000_s5123" name="Equation" r:id="rId7" imgW="3593880" imgH="393480" progId="Equation.DSMT4">
              <p:embed/>
            </p:oleObj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/>
        </p:nvGraphicFramePr>
        <p:xfrm>
          <a:off x="3237686" y="4001298"/>
          <a:ext cx="6502400" cy="2501900"/>
        </p:xfrm>
        <a:graphic>
          <a:graphicData uri="http://schemas.openxmlformats.org/presentationml/2006/ole">
            <p:oleObj spid="_x0000_s5124" name="Equation" r:id="rId8" imgW="6502320" imgH="25016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334196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=""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447618" y="3797201"/>
                <a:ext cx="11442839" cy="23343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0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𝑟𝑒𝑔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ru-RU" sz="20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l-GR" sz="2000" i="1">
                            <a:latin typeface="Cambria Math"/>
                            <a:cs typeface="Times New Roman" panose="020206030504050203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ru-RU" sz="20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l-GR" sz="2000" i="1">
                            <a:latin typeface="Cambria Math"/>
                            <a:cs typeface="Times New Roman" panose="02020603050405020304" pitchFamily="18" charset="0"/>
                          </a:rPr>
                          <m:t>𝜑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ru-RU" sz="20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𝐸</m:t>
                        </m:r>
                      </m:e>
                      <m:sub>
                        <m:sSub>
                          <m:sSubPr>
                            <m:ctrlPr>
                              <a:rPr lang="en-US" sz="20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000" i="0">
                                <a:latin typeface="Cambria Math"/>
                                <a:cs typeface="Times New Roman" panose="02020603050405020304" pitchFamily="18" charset="0"/>
                              </a:rPr>
                              <m:t>min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sub>
                    </m:sSub>
                    <m:r>
                      <a:rPr lang="en-US" sz="2000" b="0" i="1" smtClean="0">
                        <a:latin typeface="Cambria Math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ru-RU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‒ </a:t>
                </a:r>
                <a:r>
                  <a:rPr lang="ru-RU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количество треков частиц, зарегистрированных парой СМ с учетом выполнения условий срабатывания СМ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𝑝𝑙𝑎𝑛𝑒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‒ </m:t>
                      </m:r>
                      <m:r>
                        <m:rPr>
                          <m:nor/>
                        </m:rPr>
                        <a:rPr lang="ru-RU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площадь плоскости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;</m:t>
                      </m:r>
                    </m:oMath>
                  </m:oMathPara>
                </a14:m>
                <a:endPara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i="1" smtClean="0">
                        <a:latin typeface="Cambria Math"/>
                        <a:cs typeface="Times New Roman" panose="02020603050405020304" pitchFamily="18" charset="0"/>
                      </a:rPr>
                      <m:t>φ</m:t>
                    </m:r>
                    <m:r>
                      <m:rPr>
                        <m:nor/>
                      </m:rPr>
                      <a:rPr lang="en-US" sz="2000" b="0" i="0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‒</m:t>
                    </m:r>
                    <m:r>
                      <m:rPr>
                        <m:nor/>
                      </m:rPr>
                      <a:rPr lang="ru-RU" sz="20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разность между максимальным и минимальным азимутальными углами для каждой пары СМ;</m:t>
                    </m:r>
                  </m:oMath>
                </a14:m>
                <a:endPara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l-G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:r>
                  <a:rPr lang="el-G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‒</a:t>
                </a:r>
                <a:r>
                  <a:rPr lang="ru-RU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разность </a:t>
                </a:r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косинусов минимального и максимального зенитных углов для каждой пары СМ; </a:t>
                </a:r>
                <a:endPara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lang="en-US" sz="200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</m:acc>
                        <m:r>
                          <a:rPr lang="en-US" sz="2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0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</m:acc>
                      </m:e>
                    </m:acc>
                  </m:oMath>
                </a14:m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ru-RU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‒ </a:t>
                </a:r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косинус угла между направлением трека и нормалью к плоскости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𝑡𝑜𝑡𝑎𝑙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‒</a:t>
                </a:r>
                <a:r>
                  <a:rPr lang="ru-RU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количество </a:t>
                </a:r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ромоделированных треков </a:t>
                </a:r>
                <a:r>
                  <a:rPr lang="ru-RU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частиц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ru-RU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618" y="3797201"/>
                <a:ext cx="11442839" cy="2334357"/>
              </a:xfrm>
              <a:prstGeom prst="rect">
                <a:avLst/>
              </a:prstGeom>
              <a:blipFill rotWithShape="1">
                <a:blip r:embed="rId3"/>
                <a:stretch>
                  <a:fillRect l="-532" t="-1305" b="-391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Прямоугольник 3"/>
          <p:cNvSpPr/>
          <p:nvPr/>
        </p:nvSpPr>
        <p:spPr>
          <a:xfrm>
            <a:off x="11823005" y="6336368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447618" y="261442"/>
            <a:ext cx="1144283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словия срабатывания СМ: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словие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OUND: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трек должен пройти не ближе 4 см от края СМ;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чет  внутренней структуры СМ:  трек регистрируется СМ, если пройдет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через внутренний объем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ботающей трубки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а не через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холдер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или зазор между трубками.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469494" y="1701602"/>
            <a:ext cx="1145781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>
                <a:latin typeface="Times New Roman" panose="02020603050405020304" pitchFamily="18" charset="0"/>
                <a:cs typeface="Times New Roman" panose="02020603050405020304" pitchFamily="18" charset="0"/>
              </a:rPr>
              <a:t>Если в каждом СМ сработает не менее двух четных и не менее двух нечетных плоскостей, а в сумме </a:t>
            </a:r>
            <a:r>
              <a:rPr lang="en-GB" sz="200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ru-RU" sz="2000">
                <a:latin typeface="Times New Roman" panose="02020603050405020304" pitchFamily="18" charset="0"/>
                <a:cs typeface="Times New Roman" panose="02020603050405020304" pitchFamily="18" charset="0"/>
              </a:rPr>
              <a:t> не менее пяти, тогда считается, что частица зарегистрирована установкой.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47618" y="2529065"/>
            <a:ext cx="36273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8900" indent="-88900"/>
            <a:r>
              <a:rPr lang="ru-RU" sz="2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ветосила:</a:t>
            </a:r>
            <a:endParaRPr lang="ru-RU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1880364" y="2643976"/>
          <a:ext cx="8686800" cy="1079500"/>
        </p:xfrm>
        <a:graphic>
          <a:graphicData uri="http://schemas.openxmlformats.org/presentationml/2006/ole">
            <p:oleObj spid="_x0000_s4097" name="Equation" r:id="rId4" imgW="8686800" imgH="1079280" progId="Equation.DSMT4">
              <p:embed/>
            </p:oleObj>
          </a:graphicData>
        </a:graphic>
      </p:graphicFrame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238478" y="2572539"/>
            <a:ext cx="1285884" cy="576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3248635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29765" y="909514"/>
            <a:ext cx="4061385" cy="1117149"/>
          </a:xfrm>
        </p:spPr>
        <p:txBody>
          <a:bodyPr>
            <a:noAutofit/>
          </a:bodyPr>
          <a:lstStyle/>
          <a:p>
            <a:pPr algn="r"/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верка введения учета внутренней структуры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4882" t="6678" r="4462" b="6966"/>
          <a:stretch/>
        </p:blipFill>
        <p:spPr>
          <a:xfrm>
            <a:off x="5807173" y="81488"/>
            <a:ext cx="5976665" cy="3307162"/>
          </a:xfrm>
          <a:prstGeom prst="rect">
            <a:avLst/>
          </a:prstGeom>
        </p:spPr>
      </p:pic>
      <p:pic>
        <p:nvPicPr>
          <p:cNvPr id="16" name="Рисунок 1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4575" t="7092" r="3843" b="7381"/>
          <a:stretch/>
        </p:blipFill>
        <p:spPr>
          <a:xfrm>
            <a:off x="5778764" y="3393639"/>
            <a:ext cx="6148275" cy="3439575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838622" y="2574627"/>
            <a:ext cx="41596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Учет отключенных </a:t>
            </a:r>
            <a:r>
              <a:rPr lang="ru-RU" sz="2400" dirty="0" err="1" smtClean="0"/>
              <a:t>полукамер</a:t>
            </a:r>
            <a:endParaRPr lang="ru-RU" sz="2400" dirty="0"/>
          </a:p>
        </p:txBody>
      </p:sp>
      <p:sp>
        <p:nvSpPr>
          <p:cNvPr id="18" name="Левая фигурная скобка 17"/>
          <p:cNvSpPr/>
          <p:nvPr/>
        </p:nvSpPr>
        <p:spPr>
          <a:xfrm>
            <a:off x="5591150" y="81488"/>
            <a:ext cx="216024" cy="6660674"/>
          </a:xfrm>
          <a:prstGeom prst="leftBrace">
            <a:avLst/>
          </a:prstGeom>
          <a:ln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11826211" y="6336368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ru-RU" sz="2800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Объект 6"/>
          <p:cNvPicPr>
            <a:picLocks noGrp="1" noChangeAspect="1"/>
          </p:cNvPicPr>
          <p:nvPr>
            <p:ph idx="1"/>
          </p:nvPr>
        </p:nvPicPr>
        <p:blipFill rotWithShape="1"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5276" t="7598" r="5426" b="7107"/>
          <a:stretch/>
        </p:blipFill>
        <p:spPr>
          <a:xfrm>
            <a:off x="21883" y="3141762"/>
            <a:ext cx="5251981" cy="3330337"/>
          </a:xfrm>
        </p:spPr>
      </p:pic>
    </p:spTree>
    <p:extLst>
      <p:ext uri="{BB962C8B-B14F-4D97-AF65-F5344CB8AC3E}">
        <p14:creationId xmlns="" xmlns:p14="http://schemas.microsoft.com/office/powerpoint/2010/main" val="2683955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13662" r="7461"/>
          <a:stretch/>
        </p:blipFill>
        <p:spPr>
          <a:xfrm>
            <a:off x="118542" y="837506"/>
            <a:ext cx="5414842" cy="4896544"/>
          </a:xfrm>
        </p:spPr>
      </p:pic>
      <p:sp>
        <p:nvSpPr>
          <p:cNvPr id="5" name="TextBox 4"/>
          <p:cNvSpPr txBox="1"/>
          <p:nvPr/>
        </p:nvSpPr>
        <p:spPr>
          <a:xfrm>
            <a:off x="1342678" y="5590034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ветосила пары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М01-СМ02 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2598" y="117426"/>
            <a:ext cx="10971373" cy="504056"/>
          </a:xfrm>
        </p:spPr>
        <p:txBody>
          <a:bodyPr>
            <a:noAutofit/>
          </a:bodyPr>
          <a:lstStyle/>
          <a:p>
            <a:pPr algn="l"/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ветосила установки</a:t>
            </a:r>
            <a:endParaRPr lang="ru-RU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6813315" y="6483767"/>
            <a:ext cx="47495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висимость светосилы от азимутального угла</a:t>
            </a: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5009" t="7471" r="4731" b="6879"/>
          <a:stretch/>
        </p:blipFill>
        <p:spPr>
          <a:xfrm>
            <a:off x="6545277" y="16818"/>
            <a:ext cx="4974264" cy="3122757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6896169" y="2997854"/>
            <a:ext cx="45837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висимость светосилы от зенитного угла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4858" t="7181" r="4233" b="7241"/>
          <a:stretch/>
        </p:blipFill>
        <p:spPr>
          <a:xfrm>
            <a:off x="6389618" y="3455501"/>
            <a:ext cx="5285582" cy="3057919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11794838" y="6324986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ru-RU" sz="2800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19600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523" y="274707"/>
            <a:ext cx="10971373" cy="706815"/>
          </a:xfrm>
        </p:spPr>
        <p:txBody>
          <a:bodyPr>
            <a:normAutofit/>
          </a:bodyPr>
          <a:lstStyle/>
          <a:p>
            <a:r>
              <a:rPr lang="ru-RU" sz="3600" dirty="0" smtClean="0">
                <a:latin typeface="+mn-lt"/>
              </a:rPr>
              <a:t>Интенсивность потока мюонов для </a:t>
            </a:r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ары </a:t>
            </a:r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М1-СМ2 </a:t>
            </a:r>
            <a:endParaRPr lang="ru-RU" sz="3600" dirty="0">
              <a:latin typeface="+mn-lt"/>
            </a:endParaRPr>
          </a:p>
        </p:txBody>
      </p:sp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 rotWithShape="1"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3868" t="11551" r="3700" b="7962"/>
          <a:stretch/>
        </p:blipFill>
        <p:spPr>
          <a:xfrm>
            <a:off x="118542" y="1176350"/>
            <a:ext cx="9157918" cy="4104456"/>
          </a:xfrm>
        </p:spPr>
      </p:pic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675556104"/>
              </p:ext>
            </p:extLst>
          </p:nvPr>
        </p:nvGraphicFramePr>
        <p:xfrm>
          <a:off x="8759502" y="4293890"/>
          <a:ext cx="1751013" cy="1338263"/>
        </p:xfrm>
        <a:graphic>
          <a:graphicData uri="http://schemas.openxmlformats.org/presentationml/2006/ole">
            <p:oleObj spid="_x0000_s1035" name="Equation" r:id="rId4" imgW="1028520" imgH="78732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07373" y="3357786"/>
            <a:ext cx="42745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С</a:t>
            </a:r>
            <a:r>
              <a:rPr lang="ru-RU" sz="2400" dirty="0" smtClean="0"/>
              <a:t>реднее </a:t>
            </a:r>
            <a:r>
              <a:rPr lang="ru-RU" sz="2400" dirty="0"/>
              <a:t>арифметическое </a:t>
            </a:r>
            <a:r>
              <a:rPr lang="ru-RU" sz="2400" dirty="0" smtClean="0"/>
              <a:t>взвешенное:</a:t>
            </a:r>
            <a:endParaRPr lang="ru-RU" sz="2400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11790301" y="6336368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ru-RU" sz="2800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4649411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523" y="274707"/>
            <a:ext cx="10971373" cy="706815"/>
          </a:xfrm>
        </p:spPr>
        <p:txBody>
          <a:bodyPr>
            <a:normAutofit/>
          </a:bodyPr>
          <a:lstStyle/>
          <a:p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ключение</a:t>
            </a:r>
            <a:endParaRPr lang="ru-RU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50590" y="1197546"/>
            <a:ext cx="11043381" cy="5161356"/>
          </a:xfrm>
        </p:spPr>
        <p:txBody>
          <a:bodyPr>
            <a:normAutofit fontScale="92500" lnSpcReduction="10000"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писана функция, моделирующая случайный трек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частицы;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писана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ункция, рассчитывающая координаты всех объемов, составляющих внутреннюю структуру СМ, с учетом смещений относительно номинальных положений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meshDCR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»;</a:t>
            </a:r>
          </a:p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оверена корректность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ведения внутренней структуры в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дель детектора;</a:t>
            </a:r>
          </a:p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писана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ункция, проверяющая, может ли СМ зарегистрировать трек с учетом внутренней структуры СМ, условия BOUND и отключенных 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лукамер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ссчитана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ветосила пары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М01-СМ02,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строены распределения светосилы по зенитному и азимутальному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глам;</a:t>
            </a:r>
          </a:p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мерена интенсивность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тока мюонов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пары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М01-СМ02. 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1826211" y="6358902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</p:spTree>
    <p:extLst>
      <p:ext uri="{BB962C8B-B14F-4D97-AF65-F5344CB8AC3E}">
        <p14:creationId xmlns="" xmlns:p14="http://schemas.microsoft.com/office/powerpoint/2010/main" val="694682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Классическая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30</TotalTime>
  <Words>405</Words>
  <Application>Microsoft Office PowerPoint</Application>
  <PresentationFormat>Произвольный</PresentationFormat>
  <Paragraphs>58</Paragraphs>
  <Slides>10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0</vt:i4>
      </vt:variant>
    </vt:vector>
  </HeadingPairs>
  <TitlesOfParts>
    <vt:vector size="12" baseType="lpstr">
      <vt:lpstr>Тема Office</vt:lpstr>
      <vt:lpstr>Equation</vt:lpstr>
      <vt:lpstr>Интенсивность потока мюонов космических лучей под большими зенитными углами</vt:lpstr>
      <vt:lpstr>Актуальность</vt:lpstr>
      <vt:lpstr>Интенсивность потока мюонов</vt:lpstr>
      <vt:lpstr>Расчет светосилы установки методом Монте-Карло</vt:lpstr>
      <vt:lpstr>Слайд 5</vt:lpstr>
      <vt:lpstr>Проверка введения учета внутренней структуры</vt:lpstr>
      <vt:lpstr>Светосила установки</vt:lpstr>
      <vt:lpstr>Интенсивность потока мюонов для пары СМ1-СМ2 </vt:lpstr>
      <vt:lpstr>Заключение</vt:lpstr>
      <vt:lpstr>Слайд 1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NVPonomareva</dc:creator>
  <cp:lastModifiedBy>User</cp:lastModifiedBy>
  <cp:revision>83</cp:revision>
  <dcterms:created xsi:type="dcterms:W3CDTF">2022-04-19T11:35:37Z</dcterms:created>
  <dcterms:modified xsi:type="dcterms:W3CDTF">2022-05-10T20:00:46Z</dcterms:modified>
</cp:coreProperties>
</file>